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bookmarkStart w:id="0" w:name="_GoBack"/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一．选择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关于系统动量是否守恒，下列说法不正确的是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只要系统内有摩擦力，动量就不可能守恒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只要系统所受合外力的冲量为零，系统的动量守恒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系统不受外力作用时，动量守恒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整个系统的加速度为零，系统的动量守恒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关于牛顿运动定律和动量守恒定律的适用范围，下列说法正确的是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牛顿运动定律也适合解决高速运动的问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牛顿运动定律也适合解决微观粒子的运动问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动量守恒定律既适用于低速，也适用于高速运动的问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D．动量守恒定律适用于宏观物体，不适用于微观物质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在下列几种现象中，所选系统动量守恒的有   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原来静止在光滑水平面上的车，从水平方向跳上一个人，人和车为一系统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运动员将铅球加速推出，运动员和铅球为一系统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重物竖直下落在静止于地面的车厢中，重物和车厢为一系统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斜面放在光滑水平面上，滑块沿光滑的斜面下滑，滑块和斜面为一系统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．两个物体相互作用前后的总动量不变，则由这两个物体所组成的系统必有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一定不受外力作用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所受的外力之和一定为零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一定没有摩擦力作用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每个物体的动量都不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5．关于动量守恒定律的研究对象，下列说法中最严格的正确说法是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单个物体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物体系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相互作用的物体系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不受外力作用或外力之和为零的物体系</w:t>
      </w:r>
      <w:bookmarkEnd w:id="0"/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6．甲、乙两船静止在湖面上，总质量分别是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51" o:spt="75" type="#_x0000_t75" style="height:15pt;width:13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151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52" o:spt="75" type="#_x0000_t75" style="height:15pt;width:13.95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152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两船相距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53" o:spt="75" type="#_x0000_t75" style="height:10pt;width:8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153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甲船上的人通过绳子，用力</w:t>
      </w:r>
      <w:r>
        <w:rPr>
          <w:rFonts w:hint="eastAsia" w:asciiTheme="minorEastAsia" w:hAnsiTheme="minorEastAsia" w:eastAsiaTheme="minorEastAsia" w:cstheme="minorEastAsia"/>
          <w:position w:val="-4"/>
          <w:sz w:val="21"/>
          <w:szCs w:val="21"/>
        </w:rPr>
        <w:object>
          <v:shape id="_x0000_i1154" o:spt="75" type="#_x0000_t75" style="height:11pt;width:11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154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拉乙船，若水对两船的阻力大小均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55" o:spt="75" type="#_x0000_t75" style="height:15pt;width:11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155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且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56" o:spt="75" type="#_x0000_t75" style="height:15pt;width:29pt;" o:ole="t" filled="f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156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在两船相向运动的过程中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甲船的动量守恒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乙船的动量守恒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甲、乙两船的总动量守恒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甲、乙两船的总动量不守恒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7．在两个物体相互作用的过程中，没有其他外力作用，下列说法中正确的是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质量大的物体动量变化大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两物体的动量变化大小相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质量大的物体速度变化小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D．两物体所受的冲量相同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8．如图所示，一物块放在长木板上以初速度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57" o:spt="75" type="#_x0000_t75" style="height:15pt;width:10pt;" o:ole="t" filled="f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157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从长木板的左端向右运动，长木板以初速度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58" o:spt="75" type="#_x0000_t75" style="height:15pt;width:11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158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也向右运动，物块与木板间的动摩擦因数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59" o:spt="75" type="#_x0000_t75" style="height:12pt;width:11pt;" o:ole="t" filled="f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159" DrawAspect="Content" ObjectID="_1468075733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木板与水平地面间接触光滑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60" o:spt="75" type="#_x0000_t75" style="height:15pt;width:29pt;" o:ole="t" filled="f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160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则在运动过程中  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98120</wp:posOffset>
            </wp:positionV>
            <wp:extent cx="1371600" cy="356870"/>
            <wp:effectExtent l="0" t="0" r="0" b="8890"/>
            <wp:wrapSquare wrapText="bothSides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5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木板的动量增大，物块的动量减少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木板的动量减少，物块的动量增大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木板和物块的总动量不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D．木块和物块的总动量减少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9．一只小船静止在平静的湖面上，一个人从小船的一端走到另一端，不计水的阻力，下列说法正确的是（）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人在船上行走时，人对船的冲量比船对人的冲量小，所以人向前运动得快，船后退得慢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人在船上行走时，人的质量比船的质量小，它们所受的冲量大小是相等的，所以人向前走得快，船后退得慢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当人停止走动时，因船的惯性大，所以船将继续后退</w:t>
      </w:r>
    </w:p>
    <w:p>
      <w:pPr>
        <w:ind w:firstLine="435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当人停止走动时，因系统的总动量守恒，所以船也停止后退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0．如图所示，质量为</w:t>
      </w:r>
      <w:r>
        <w:rPr>
          <w:rFonts w:hint="eastAsia" w:asciiTheme="minorEastAsia" w:hAnsiTheme="minorEastAsia" w:eastAsiaTheme="minorEastAsia" w:cstheme="minorEastAsia"/>
          <w:position w:val="-4"/>
          <w:sz w:val="21"/>
          <w:szCs w:val="21"/>
        </w:rPr>
        <w:object>
          <v:shape id="_x0000_i1161" o:spt="75" type="#_x0000_t75" style="height:11pt;width:13.95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161" DrawAspect="Content" ObjectID="_1468075735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小车置于光滑的水平面上，车的上表面粗糙，有一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62" o:spt="75" type="#_x0000_t75" style="height:10pt;width:11pt;" o:ole="t" filled="f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162" DrawAspect="Content" ObjectID="_1468075736" r:id="rId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木块以初速度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63" o:spt="75" type="#_x0000_t75" style="height:15pt;width:11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163" DrawAspect="Content" ObjectID="_1468075737" r:id="rId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水平地滑至车的上表面，若车面足够长，则（）</w:t>
      </w:r>
    </w:p>
    <w:p>
      <w:pPr>
        <w:rPr>
          <w:rFonts w:hint="default" w:asciiTheme="minorEastAsia" w:hAnsiTheme="minorEastAsia" w:eastAsiaTheme="minorEastAsia" w:cstheme="minorEastAsia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A．木块的最终速度为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164" o:spt="75" type="#_x0000_t75" style="height:28pt;width:40pt;" o:ole="t" filled="f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164" DrawAspect="Content" ObjectID="_1468075738" r:id="rId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 xml:space="preserve">                     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214755</wp:posOffset>
            </wp:positionH>
            <wp:positionV relativeFrom="paragraph">
              <wp:posOffset>-297180</wp:posOffset>
            </wp:positionV>
            <wp:extent cx="1390650" cy="495300"/>
            <wp:effectExtent l="0" t="0" r="11430" b="7620"/>
            <wp:wrapSquare wrapText="bothSides"/>
            <wp:docPr id="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B．由于车面粗糙，小车和木块所组成的系统动量不守恒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C．车面越粗糙，木块减少的动量越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D．车面越粗糙，小车获得的动量越多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参考答案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1．A  2．C  3．A  4．B  5．D  6．C  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7．BC  8．AC  9．BD  10．A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二．填空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竖直向上发射炮弹的高射炮，以炮身和炮弹为一个系统，则该系统的动量______；以炮身、炮弹和地球为一系统，则该系统的动量________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质量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65" o:spt="75" type="#_x0000_t75" style="height:15pt;width:15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165" DrawAspect="Content" ObjectID="_1468075739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物体A以速率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66" o:spt="75" type="#_x0000_t75" style="height:10pt;width:8pt;" o:ole="t" filled="f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166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向右运动，质量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67" o:spt="75" type="#_x0000_t75" style="height:15pt;width:15pt;" o:ole="t" filled="f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167" DrawAspect="Content" ObjectID="_1468075741" r:id="rId3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物体B以速率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68" o:spt="75" type="#_x0000_t75" style="height:10pt;width:8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168" DrawAspect="Content" ObjectID="_1468075742" r:id="rId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向左运动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69" o:spt="75" type="#_x0000_t75" style="height:15pt;width:37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169" DrawAspect="Content" ObjectID="_1468075743" r:id="rId4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它们相碰后粘合在一起运动，则可判定它们一起运动的方向为_______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质量为</w:t>
      </w:r>
      <w:r>
        <w:rPr>
          <w:rFonts w:hint="eastAsia" w:asciiTheme="minorEastAsia" w:hAnsiTheme="minorEastAsia" w:eastAsiaTheme="minorEastAsia" w:cstheme="minorEastAsia"/>
          <w:position w:val="-4"/>
          <w:sz w:val="21"/>
          <w:szCs w:val="21"/>
        </w:rPr>
        <w:object>
          <v:shape id="_x0000_i1170" o:spt="75" type="#_x0000_t75" style="height:11pt;width:13.95pt;" o:ole="t" filled="f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170" DrawAspect="Content" ObjectID="_1468075744" r:id="rId4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木块在光滑水平面上以速度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71" o:spt="75" type="#_x0000_t75" style="height:15pt;width:10pt;" o:ole="t" filled="f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171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向右滑动，迎面射来一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72" o:spt="75" type="#_x0000_t75" style="height:10pt;width:11pt;" o:ole="t" filled="f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172" DrawAspect="Content" ObjectID="_1468075746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水平速度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73" o:spt="75" type="#_x0000_t75" style="height:13pt;width:11pt;" o:ole="t" filled="f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173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子弹，若子弹穿射木块时木块的速度变为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74" o:spt="75" type="#_x0000_t75" style="height:15pt;width:11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174" DrawAspect="Content" ObjectID="_1468075748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且方向水平向左，则子弹穿出木块时的速度大小为________.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参考答案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不守恒  守恒  2．向右 3．</w:t>
      </w:r>
      <w:r>
        <w:rPr>
          <w:rFonts w:hint="eastAsia" w:asciiTheme="minorEastAsia" w:hAnsiTheme="minorEastAsia" w:eastAsiaTheme="minorEastAsia" w:cstheme="minorEastAsia"/>
          <w:position w:val="-22"/>
          <w:sz w:val="21"/>
          <w:szCs w:val="21"/>
        </w:rPr>
        <w:object>
          <v:shape id="_x0000_i1175" o:spt="75" type="#_x0000_t75" style="height:28pt;width:64pt;" o:ole="t" filled="f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175" DrawAspect="Content" ObjectID="_1468075749" r:id="rId54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三．计算题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质量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76" o:spt="75" type="#_x0000_t75" style="height:15pt;width:49.95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176" DrawAspect="Content" ObjectID="_1468075750" r:id="rId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小车，以速度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77" o:spt="75" type="#_x0000_t75" style="height:13pt;width:52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177" DrawAspect="Content" ObjectID="_1468075751" r:id="rId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沿光滑水平轨道运动时，质量的石块竖直向下落入车内，经过一段时间，石块又从车上相对车竖直落下，则石块落离车后车的速度．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质量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78" o:spt="75" type="#_x0000_t75" style="height:12pt;width:21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178" DrawAspect="Content" ObjectID="_1468075752" r:id="rId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机车，向右滑行与静止的质量均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79" o:spt="75" type="#_x0000_t75" style="height:12pt;width:17pt;" o:ole="t" filled="f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179" DrawAspect="Content" ObjectID="_1468075753" r:id="rId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四节车厢挂接在一起，机车的速度减小了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0" o:spt="75" type="#_x0000_t75" style="height:13pt;width:27pt;" o:ole="t" filled="f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180" DrawAspect="Content" ObjectID="_1468075754" r:id="rId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求机车原来的速度大小．</w:t>
      </w:r>
    </w:p>
    <w:p>
      <w:pP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>参考答案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16 m／s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1" o:spt="75" type="#_x0000_t75" style="height:13pt;width:35pt;" o:ole="t" filled="f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181" DrawAspect="Content" ObjectID="_1468075755" r:id="rId66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86144C8"/>
    <w:rsid w:val="38614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9" Type="http://schemas.openxmlformats.org/officeDocument/2006/relationships/fontTable" Target="fontTable.xml"/><Relationship Id="rId68" Type="http://schemas.openxmlformats.org/officeDocument/2006/relationships/customXml" Target="../customXml/item1.xml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2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png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png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3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5T01:51:00Z</dcterms:created>
  <dc:creator>WPS_1521775732</dc:creator>
  <cp:lastModifiedBy>WPS_1521775732</cp:lastModifiedBy>
  <dcterms:modified xsi:type="dcterms:W3CDTF">2019-12-25T02:01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